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73" r:id="rId15"/>
    <p:sldId id="366" r:id="rId16"/>
    <p:sldId id="374" r:id="rId17"/>
    <p:sldId id="367" r:id="rId18"/>
    <p:sldId id="368" r:id="rId19"/>
    <p:sldId id="369" r:id="rId20"/>
    <p:sldId id="370" r:id="rId21"/>
    <p:sldId id="371" r:id="rId22"/>
    <p:sldId id="37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5205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quations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cgs</a:t>
            </a:r>
            <a:r>
              <a:rPr lang="en-US" sz="3200" b="1" dirty="0" smtClean="0">
                <a:solidFill>
                  <a:schemeClr val="folHlink"/>
                </a:solidFill>
              </a:rPr>
              <a:t> (Gaussian) uni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ecial theory of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Lorentz transformation rel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5868"/>
              </p:ext>
            </p:extLst>
          </p:nvPr>
        </p:nvGraphicFramePr>
        <p:xfrm>
          <a:off x="800099" y="1219200"/>
          <a:ext cx="7124701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数式" r:id="rId3" imgW="2590560" imgH="469800" progId="Equation.3">
                  <p:embed/>
                </p:oleObj>
              </mc:Choice>
              <mc:Fallback>
                <p:oleObj name="数式" r:id="rId3" imgW="259056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1219200"/>
                        <a:ext cx="7124701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2019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60"/>
              </p:ext>
            </p:extLst>
          </p:nvPr>
        </p:nvGraphicFramePr>
        <p:xfrm>
          <a:off x="2312988" y="3946525"/>
          <a:ext cx="3946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0" name="数式" r:id="rId5" imgW="1434960" imgH="482400" progId="Equation.3">
                  <p:embed/>
                </p:oleObj>
              </mc:Choice>
              <mc:Fallback>
                <p:oleObj name="数式" r:id="rId5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46525"/>
                        <a:ext cx="39465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3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172"/>
              </p:ext>
            </p:extLst>
          </p:nvPr>
        </p:nvGraphicFramePr>
        <p:xfrm>
          <a:off x="1143000" y="990600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1" name="数式" r:id="rId3" imgW="2590800" imgH="1079500" progId="Equation.3">
                  <p:embed/>
                </p:oleObj>
              </mc:Choice>
              <mc:Fallback>
                <p:oleObj name="数式" r:id="rId3" imgW="2590800" imgH="1079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124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n infinitesimal increm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3524"/>
              </p:ext>
            </p:extLst>
          </p:nvPr>
        </p:nvGraphicFramePr>
        <p:xfrm>
          <a:off x="1143000" y="3595009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2" name="数式" r:id="rId5" imgW="2590560" imgH="1091880" progId="Equation.3">
                  <p:embed/>
                </p:oleObj>
              </mc:Choice>
              <mc:Fallback>
                <p:oleObj name="数式" r:id="rId5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009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25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97159"/>
              </p:ext>
            </p:extLst>
          </p:nvPr>
        </p:nvGraphicFramePr>
        <p:xfrm>
          <a:off x="1143000" y="860953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1" name="数式" r:id="rId3" imgW="2590560" imgH="1091880" progId="Equation.3">
                  <p:embed/>
                </p:oleObj>
              </mc:Choice>
              <mc:Fallback>
                <p:oleObj name="数式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60953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9031"/>
              </p:ext>
            </p:extLst>
          </p:nvPr>
        </p:nvGraphicFramePr>
        <p:xfrm>
          <a:off x="1193800" y="3048000"/>
          <a:ext cx="52784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2" name="数式" r:id="rId5" imgW="2654280" imgH="812520" progId="Equation.3">
                  <p:embed/>
                </p:oleObj>
              </mc:Choice>
              <mc:Fallback>
                <p:oleObj name="数式" r:id="rId5" imgW="265428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48000"/>
                        <a:ext cx="527843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35328"/>
              </p:ext>
            </p:extLst>
          </p:nvPr>
        </p:nvGraphicFramePr>
        <p:xfrm>
          <a:off x="1309688" y="4710113"/>
          <a:ext cx="49498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33" name="数式" r:id="rId7" imgW="2489040" imgH="888840" progId="Equation.3">
                  <p:embed/>
                </p:oleObj>
              </mc:Choice>
              <mc:Fallback>
                <p:oleObj name="数式" r:id="rId7" imgW="248904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710113"/>
                        <a:ext cx="49498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0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1527175"/>
            <a:ext cx="912114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2209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32721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0304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 velocity variation with </a:t>
            </a:r>
            <a:r>
              <a:rPr lang="en-US" sz="2400" dirty="0" smtClean="0">
                <a:latin typeface="Symbol" pitchFamily="18" charset="2"/>
              </a:rPr>
              <a:t>b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20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81733"/>
              </p:ext>
            </p:extLst>
          </p:nvPr>
        </p:nvGraphicFramePr>
        <p:xfrm>
          <a:off x="609600" y="198437"/>
          <a:ext cx="7726363" cy="61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7" name="Equation" r:id="rId3" imgW="3886200" imgH="3098520" progId="Equation.DSMT4">
                  <p:embed/>
                </p:oleObj>
              </mc:Choice>
              <mc:Fallback>
                <p:oleObj name="Equation" r:id="rId3" imgW="388620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437"/>
                        <a:ext cx="7726363" cy="615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013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01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transformation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850"/>
              </p:ext>
            </p:extLst>
          </p:nvPr>
        </p:nvGraphicFramePr>
        <p:xfrm>
          <a:off x="304800" y="577731"/>
          <a:ext cx="8744320" cy="329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8" name="Equation" r:id="rId3" imgW="7137360" imgH="2692080" progId="Equation.DSMT4">
                  <p:embed/>
                </p:oleObj>
              </mc:Choice>
              <mc:Fallback>
                <p:oleObj name="Equation" r:id="rId3" imgW="713736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7731"/>
                        <a:ext cx="8744320" cy="329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70002"/>
              </p:ext>
            </p:extLst>
          </p:nvPr>
        </p:nvGraphicFramePr>
        <p:xfrm>
          <a:off x="3114675" y="3887788"/>
          <a:ext cx="40163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Equation" r:id="rId5" imgW="2019240" imgH="1358640" progId="Equation.DSMT4">
                  <p:embed/>
                </p:oleObj>
              </mc:Choice>
              <mc:Fallback>
                <p:oleObj name="Equation" r:id="rId5" imgW="20192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887788"/>
                        <a:ext cx="4016375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49485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77930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14232"/>
              </p:ext>
            </p:extLst>
          </p:nvPr>
        </p:nvGraphicFramePr>
        <p:xfrm>
          <a:off x="478971" y="1109662"/>
          <a:ext cx="8277225" cy="463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3" imgW="6756120" imgH="3784320" progId="Equation.DSMT4">
                  <p:embed/>
                </p:oleObj>
              </mc:Choice>
              <mc:Fallback>
                <p:oleObj name="Equation" r:id="rId3" imgW="6756120" imgH="378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71" y="1109662"/>
                        <a:ext cx="8277225" cy="463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845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4-velocity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40962"/>
              </p:ext>
            </p:extLst>
          </p:nvPr>
        </p:nvGraphicFramePr>
        <p:xfrm>
          <a:off x="4989513" y="30163"/>
          <a:ext cx="10112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7" name="数式" r:id="rId3" imgW="507960" imgH="939600" progId="Equation.3">
                  <p:embed/>
                </p:oleObj>
              </mc:Choice>
              <mc:Fallback>
                <p:oleObj name="数式" r:id="rId3" imgW="507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0163"/>
                        <a:ext cx="1011237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99371"/>
              </p:ext>
            </p:extLst>
          </p:nvPr>
        </p:nvGraphicFramePr>
        <p:xfrm>
          <a:off x="2538413" y="2341563"/>
          <a:ext cx="378936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8" name="数式" r:id="rId5" imgW="1904760" imgH="939600" progId="Equation.3">
                  <p:embed/>
                </p:oleObj>
              </mc:Choice>
              <mc:Fallback>
                <p:oleObj name="数式" r:id="rId5" imgW="1904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341563"/>
                        <a:ext cx="3789362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40" y="1900981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e the “rest”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of  particle characterized by velocity </a:t>
            </a:r>
            <a:r>
              <a:rPr lang="en-US" sz="2400" b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:</a:t>
            </a:r>
            <a:r>
              <a:rPr lang="en-US" sz="2400" b="1" dirty="0" smtClean="0">
                <a:latin typeface="+mj-lt"/>
              </a:rPr>
              <a:t>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122003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energy-moment 4-vector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2826"/>
              </p:ext>
            </p:extLst>
          </p:nvPr>
        </p:nvGraphicFramePr>
        <p:xfrm>
          <a:off x="515938" y="4667250"/>
          <a:ext cx="84756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9" name="数式" r:id="rId7" imgW="5041800" imgH="939600" progId="Equation.3">
                  <p:embed/>
                </p:oleObj>
              </mc:Choice>
              <mc:Fallback>
                <p:oleObj name="数式" r:id="rId7" imgW="5041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67250"/>
                        <a:ext cx="84756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05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447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roperties of Energy-momentum 4-ve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6319"/>
              </p:ext>
            </p:extLst>
          </p:nvPr>
        </p:nvGraphicFramePr>
        <p:xfrm>
          <a:off x="465138" y="2667000"/>
          <a:ext cx="795549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数式" r:id="rId3" imgW="4889160" imgH="558720" progId="Equation.3">
                  <p:embed/>
                </p:oleObj>
              </mc:Choice>
              <mc:Fallback>
                <p:oleObj name="数式" r:id="rId3" imgW="48891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0"/>
                        <a:ext cx="795549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6491"/>
              </p:ext>
            </p:extLst>
          </p:nvPr>
        </p:nvGraphicFramePr>
        <p:xfrm>
          <a:off x="838200" y="644545"/>
          <a:ext cx="222428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数式" r:id="rId5" imgW="1155600" imgH="939600" progId="Equation.3">
                  <p:embed/>
                </p:oleObj>
              </mc:Choice>
              <mc:Fallback>
                <p:oleObj name="数式" r:id="rId5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45"/>
                        <a:ext cx="222428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5758"/>
              </p:ext>
            </p:extLst>
          </p:nvPr>
        </p:nvGraphicFramePr>
        <p:xfrm>
          <a:off x="661821" y="3474084"/>
          <a:ext cx="81046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Equation" r:id="rId7" imgW="6045120" imgH="2298600" progId="Equation.DSMT4">
                  <p:embed/>
                </p:oleObj>
              </mc:Choice>
              <mc:Fallback>
                <p:oleObj name="Equation" r:id="rId7" imgW="604512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1" y="3474084"/>
                        <a:ext cx="81046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14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vistic energy relationship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159"/>
              </p:ext>
            </p:extLst>
          </p:nvPr>
        </p:nvGraphicFramePr>
        <p:xfrm>
          <a:off x="838200" y="644525"/>
          <a:ext cx="22987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2" name="数式" r:id="rId3" imgW="1155600" imgH="939600" progId="Equation.3">
                  <p:embed/>
                </p:oleObj>
              </mc:Choice>
              <mc:Fallback>
                <p:oleObj name="数式" r:id="rId3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25"/>
                        <a:ext cx="22987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14519"/>
              </p:ext>
            </p:extLst>
          </p:nvPr>
        </p:nvGraphicFramePr>
        <p:xfrm>
          <a:off x="990600" y="2971800"/>
          <a:ext cx="5146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数式" r:id="rId5" imgW="3060360" imgH="583920" progId="Equation.3">
                  <p:embed/>
                </p:oleObj>
              </mc:Choice>
              <mc:Fallback>
                <p:oleObj name="数式" r:id="rId5" imgW="3060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146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8751"/>
              </p:ext>
            </p:extLst>
          </p:nvPr>
        </p:nvGraphicFramePr>
        <p:xfrm>
          <a:off x="963613" y="4094163"/>
          <a:ext cx="6427787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4" name="数式" r:id="rId7" imgW="3822480" imgH="1371600" progId="Equation.3">
                  <p:embed/>
                </p:oleObj>
              </mc:Choice>
              <mc:Fallback>
                <p:oleObj name="数式" r:id="rId7" imgW="38224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094163"/>
                        <a:ext cx="6427787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2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1981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974" y="990600"/>
            <a:ext cx="8487826" cy="467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85926"/>
              </p:ext>
            </p:extLst>
          </p:nvPr>
        </p:nvGraphicFramePr>
        <p:xfrm>
          <a:off x="76200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46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9885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3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301002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04094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0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06840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1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65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0" t="12403" r="31584" b="4186"/>
          <a:stretch/>
        </p:blipFill>
        <p:spPr bwMode="auto">
          <a:xfrm>
            <a:off x="1828800" y="25400"/>
            <a:ext cx="5397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7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speed of light in vacuum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is the same in all frames of referenc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ight Arrow 14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21" name="Oval 20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5" name="Straight Connector 24"/>
          <p:cNvCxnSpPr>
            <a:endCxn id="21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2587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87636"/>
              </p:ext>
            </p:extLst>
          </p:nvPr>
        </p:nvGraphicFramePr>
        <p:xfrm>
          <a:off x="5065776" y="297888"/>
          <a:ext cx="26749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2" name="数式" r:id="rId3" imgW="1346040" imgH="1091880" progId="Equation.3">
                  <p:embed/>
                </p:oleObj>
              </mc:Choice>
              <mc:Fallback>
                <p:oleObj name="数式" r:id="rId3" imgW="134604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76" y="297888"/>
                        <a:ext cx="2674937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3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50245"/>
              </p:ext>
            </p:extLst>
          </p:nvPr>
        </p:nvGraphicFramePr>
        <p:xfrm>
          <a:off x="1295400" y="1069975"/>
          <a:ext cx="701992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7" name="数式" r:id="rId3" imgW="3530520" imgH="2565360" progId="Equation.3">
                  <p:embed/>
                </p:oleObj>
              </mc:Choice>
              <mc:Fallback>
                <p:oleObj name="数式" r:id="rId3" imgW="353052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9975"/>
                        <a:ext cx="701992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4589"/>
              </p:ext>
            </p:extLst>
          </p:nvPr>
        </p:nvGraphicFramePr>
        <p:xfrm>
          <a:off x="6582456" y="417215"/>
          <a:ext cx="2071687" cy="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Equation" r:id="rId5" imgW="1955520" imgH="672840" progId="Equation.DSMT4">
                  <p:embed/>
                </p:oleObj>
              </mc:Choice>
              <mc:Fallback>
                <p:oleObj name="Equation" r:id="rId5" imgW="1955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2456" y="417215"/>
                        <a:ext cx="2071687" cy="71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xamples of other 4-vectors </a:t>
            </a:r>
          </a:p>
          <a:p>
            <a:pPr algn="ctr"/>
            <a:r>
              <a:rPr lang="en-US" sz="2400" dirty="0" smtClean="0">
                <a:latin typeface="+mj-lt"/>
              </a:rPr>
              <a:t>applicable to the Lorentz transform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1370"/>
              </p:ext>
            </p:extLst>
          </p:nvPr>
        </p:nvGraphicFramePr>
        <p:xfrm>
          <a:off x="185419" y="1123950"/>
          <a:ext cx="8882381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数式" r:id="rId3" imgW="5283000" imgH="3047760" progId="Equation.3">
                  <p:embed/>
                </p:oleObj>
              </mc:Choice>
              <mc:Fallback>
                <p:oleObj name="数式" r:id="rId3" imgW="5283000" imgH="304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9" y="1123950"/>
                        <a:ext cx="8882381" cy="51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5541"/>
              </p:ext>
            </p:extLst>
          </p:nvPr>
        </p:nvGraphicFramePr>
        <p:xfrm>
          <a:off x="6781800" y="1143000"/>
          <a:ext cx="2071687" cy="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5" imgW="1955520" imgH="672840" progId="Equation.DSMT4">
                  <p:embed/>
                </p:oleObj>
              </mc:Choice>
              <mc:Fallback>
                <p:oleObj name="Equation" r:id="rId5" imgW="1955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1143000"/>
                        <a:ext cx="2071687" cy="71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98731"/>
              </p:ext>
            </p:extLst>
          </p:nvPr>
        </p:nvGraphicFramePr>
        <p:xfrm>
          <a:off x="76200" y="838200"/>
          <a:ext cx="895653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8" name="数式" r:id="rId3" imgW="5130720" imgH="2095200" progId="Equation.3">
                  <p:embed/>
                </p:oleObj>
              </mc:Choice>
              <mc:Fallback>
                <p:oleObj name="数式" r:id="rId3" imgW="5130720" imgH="209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95653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30640"/>
              </p:ext>
            </p:extLst>
          </p:nvPr>
        </p:nvGraphicFramePr>
        <p:xfrm>
          <a:off x="750888" y="47244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9" name="数式" r:id="rId5" imgW="3352680" imgH="457200" progId="Equation.3">
                  <p:embed/>
                </p:oleObj>
              </mc:Choice>
              <mc:Fallback>
                <p:oleObj name="数式" r:id="rId5" imgW="3352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7244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6011"/>
              </p:ext>
            </p:extLst>
          </p:nvPr>
        </p:nvGraphicFramePr>
        <p:xfrm>
          <a:off x="598488" y="10668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2" name="数式" r:id="rId3" imgW="3352680" imgH="457200" progId="Equation.3">
                  <p:embed/>
                </p:oleObj>
              </mc:Choice>
              <mc:Fallback>
                <p:oleObj name="数式" r:id="rId3" imgW="335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668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04800" y="2438400"/>
            <a:ext cx="4191000" cy="3662065"/>
            <a:chOff x="838200" y="2438400"/>
            <a:chExt cx="4191000" cy="3662065"/>
          </a:xfrm>
        </p:grpSpPr>
        <p:grpSp>
          <p:nvGrpSpPr>
            <p:cNvPr id="8" name="Group 7"/>
            <p:cNvGrpSpPr/>
            <p:nvPr/>
          </p:nvGrpSpPr>
          <p:grpSpPr>
            <a:xfrm>
              <a:off x="990600" y="3200400"/>
              <a:ext cx="3048000" cy="2438400"/>
              <a:chOff x="990600" y="3200400"/>
              <a:chExt cx="3048000" cy="24384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1447800" y="2971800"/>
              <a:ext cx="3048000" cy="2438400"/>
              <a:chOff x="990600" y="3200400"/>
              <a:chExt cx="3048000" cy="2438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ight Arrow 13"/>
            <p:cNvSpPr/>
            <p:nvPr/>
          </p:nvSpPr>
          <p:spPr>
            <a:xfrm rot="18707894">
              <a:off x="1447800" y="4038600"/>
              <a:ext cx="304800" cy="152400"/>
            </a:xfrm>
            <a:prstGeom prst="rightArrow">
              <a:avLst/>
            </a:prstGeom>
            <a:solidFill>
              <a:srgbClr val="DA32AA"/>
            </a:solidFill>
            <a:ln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91000" y="5638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y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0" y="510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2600" y="3881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71600" y="2438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9" name="Right Arrow 28"/>
            <p:cNvSpPr/>
            <p:nvPr/>
          </p:nvSpPr>
          <p:spPr>
            <a:xfrm rot="19233600">
              <a:off x="2117572" y="3757155"/>
              <a:ext cx="1447800" cy="22860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20099721">
              <a:off x="1739048" y="4492371"/>
              <a:ext cx="1447800" cy="228600"/>
            </a:xfrm>
            <a:prstGeom prst="rightArrow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43200" y="32721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k’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79344" y="455458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7030A0"/>
                  </a:solidFill>
                  <a:latin typeface="+mj-lt"/>
                </a:rPr>
                <a:t>k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5913"/>
              </p:ext>
            </p:extLst>
          </p:nvPr>
        </p:nvGraphicFramePr>
        <p:xfrm>
          <a:off x="3505200" y="2198687"/>
          <a:ext cx="57864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3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8687"/>
                        <a:ext cx="57864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5913"/>
              </p:ext>
            </p:extLst>
          </p:nvPr>
        </p:nvGraphicFramePr>
        <p:xfrm>
          <a:off x="4949825" y="4048125"/>
          <a:ext cx="39687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4" name="数式" r:id="rId7" imgW="2273040" imgH="1346040" progId="Equation.3">
                  <p:embed/>
                </p:oleObj>
              </mc:Choice>
              <mc:Fallback>
                <p:oleObj name="数式" r:id="rId7" imgW="2273040" imgH="1346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048125"/>
                        <a:ext cx="39687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8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85</TotalTime>
  <Words>429</Words>
  <Application>Microsoft Office PowerPoint</Application>
  <PresentationFormat>On-screen Show (4:3)</PresentationFormat>
  <Paragraphs>13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9</cp:revision>
  <cp:lastPrinted>2014-03-24T08:03:21Z</cp:lastPrinted>
  <dcterms:created xsi:type="dcterms:W3CDTF">2012-01-10T18:32:24Z</dcterms:created>
  <dcterms:modified xsi:type="dcterms:W3CDTF">2017-03-30T21:31:10Z</dcterms:modified>
</cp:coreProperties>
</file>